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sldIdLst>
    <p:sldId id="275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90" r:id="rId14"/>
    <p:sldId id="287" r:id="rId15"/>
    <p:sldId id="288" r:id="rId16"/>
    <p:sldId id="289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1" r:id="rId28"/>
    <p:sldId id="302" r:id="rId29"/>
    <p:sldId id="303" r:id="rId30"/>
    <p:sldId id="304" r:id="rId3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8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01B127-3173-4757-8955-AF4F11AE38A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5719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0664A-F35F-4864-93D9-9929CA79899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1490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E7847-3410-41A0-B1D9-FD5DF4E2AF3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5859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4ABAC-9244-4BBF-B706-2FA70CF727B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8734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424FF-4CDB-485C-8A63-826CC3B8AF4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4715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4D611-2F85-40A8-8E4A-2B422D163E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6273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70313-BDAD-4324-B2AE-EDEBA600D11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8413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88622-A538-47F4-8222-B9C7096AAC3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1659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4134-9D6D-4113-8FE5-2DADBAA2F2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4529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44C8C-D940-4544-9D8D-DB3FC4D6FAB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6305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7C015-08A6-4966-99EE-D3AB242446B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90803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E3C13E-E004-4EE6-BF3E-AC372EB72BE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1760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228600"/>
            <a:ext cx="9144000" cy="1360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5000"/>
              </a:lnSpc>
              <a:spcAft>
                <a:spcPts val="0"/>
              </a:spcAft>
            </a:pPr>
            <a:r>
              <a:rPr lang="ru-RU" sz="2400" spc="2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Лекция </a:t>
            </a:r>
            <a:r>
              <a:rPr lang="ru-RU" sz="24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  <a:p>
            <a:pPr algn="ctr">
              <a:lnSpc>
                <a:spcPct val="105000"/>
              </a:lnSpc>
              <a:spcAft>
                <a:spcPts val="0"/>
              </a:spcAft>
            </a:pPr>
            <a:endParaRPr lang="ru-RU" sz="2400" dirty="0" smtClean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 smtClean="0">
                <a:effectLst/>
                <a:latin typeface="+mn-lt"/>
                <a:ea typeface="Times New Roman" panose="02020603050405020304" pitchFamily="18" charset="0"/>
              </a:rPr>
              <a:t>Электрический ток в вакууме</a:t>
            </a:r>
            <a:endParaRPr lang="ru-RU" sz="3200" b="1" dirty="0">
              <a:latin typeface="+mn-lt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2286000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ический ток в вакууме. 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endParaRPr lang="ru-RU" sz="2800" b="1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рмоэлектронная эмиссия. 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endParaRPr lang="ru-RU" sz="2800" b="1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ные лампы (диод и триод) и их использование.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4309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81000"/>
            <a:ext cx="9144000" cy="55215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а (18.1) носит название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кона Богуславского–</a:t>
            </a:r>
            <a:r>
              <a:rPr lang="ru-RU" sz="28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енгмюра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ли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кона «трех вторых»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.А. Богуславский (1883–1923) – русский физик-теоретик, И. </a:t>
            </a:r>
            <a:r>
              <a:rPr lang="ru-RU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енгмюр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1881–1957) – американский физик и химик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нако, начиная с некоторого значения анодного напряжения, закон «трех вторых» перестает выполняться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ила тока достигает максимального значения и перестает изменяться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44793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622" y="228600"/>
            <a:ext cx="9145621" cy="457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оризонтальный участок зависимости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на рис.18.3 говорит о том, что все электроны, вылетающие из катода при заданной температуре, достигают анода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ксимальный термоэлектронный ток, возможный при данной       температуре         катода,        называют    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ком  насыщения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i="1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увеличить температуру катода до некоторого значения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о увеличится и значение тока насыщения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i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33846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2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ь тока насыщения от температуры</a:t>
            </a:r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59942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тность термоэлектронного тока зависит от количества выпущенных катодом электронов согласно выражению: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37244"/>
              </p:ext>
            </p:extLst>
          </p:nvPr>
        </p:nvGraphicFramePr>
        <p:xfrm>
          <a:off x="3276600" y="1850145"/>
          <a:ext cx="2042129" cy="102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50145"/>
                        <a:ext cx="2042129" cy="1023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315200" y="2100090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8.2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3048000"/>
            <a:ext cx="9134272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количество электронов испускаемых единицей площади поверхности катода в единицу времени,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заряд электрона.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spcAft>
                <a:spcPts val="0"/>
              </a:spcAft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определения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ссмотрим кусок какого-либо металла, разогретого до некоторой температуры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помещенного в замкнутую емкость с той же температурой.</a:t>
            </a:r>
          </a:p>
        </p:txBody>
      </p:sp>
    </p:spTree>
    <p:extLst>
      <p:ext uri="{BB962C8B-B14F-4D97-AF65-F5344CB8AC3E}">
        <p14:creationId xmlns:p14="http://schemas.microsoft.com/office/powerpoint/2010/main" val="3228155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2000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С поверхности металла будут испускаться электроны, и наоборот, часть электронов, находящихся за пределами металла, будут в процессе хаотичного теплового движения встречать поверхность и возвращаться в металл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endParaRPr lang="en-US" sz="2800" dirty="0" smtClean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В состоянии равновесия, когда число выпущенных электронов будет равно числу вернувшихся, над поверхностью металла будет существовать электронное облако. </a:t>
            </a:r>
          </a:p>
          <a:p>
            <a:pPr indent="360363" algn="just"/>
            <a:endParaRPr lang="ru-RU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0420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Скорость испускания электронов можно рассчитать из следующих соображений.</a:t>
            </a:r>
            <a:endParaRPr lang="en-US" sz="2800" dirty="0" smtClean="0">
              <a:effectLst/>
              <a:latin typeface="+mn-lt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 smtClean="0">
              <a:effectLst/>
              <a:latin typeface="+mn-lt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>
                <a:latin typeface="+mn-lt"/>
              </a:rPr>
              <a:t>Поскольку тепловое движение электронов в облаке хаотичное, то из ν электронов, находящихся в единице объема электронного облака, одна третья часть движется перпендикулярно к поверхности металла</a:t>
            </a:r>
            <a:r>
              <a:rPr lang="ru-RU" sz="2800" dirty="0" smtClean="0">
                <a:latin typeface="+mn-lt"/>
              </a:rPr>
              <a:t>.</a:t>
            </a:r>
            <a:endParaRPr lang="en-US" sz="2800" dirty="0" smtClean="0">
              <a:latin typeface="+mn-lt"/>
            </a:endParaRPr>
          </a:p>
          <a:p>
            <a:pPr indent="360363" algn="just"/>
            <a:endParaRPr lang="en-US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 </a:t>
            </a:r>
            <a:r>
              <a:rPr lang="ru-RU" sz="2800" dirty="0">
                <a:latin typeface="+mn-lt"/>
              </a:rPr>
              <a:t>А из этой части половина движется к поверхности металла и половина от поверхности. Поэтому, </a:t>
            </a:r>
            <a:r>
              <a:rPr lang="ru-RU" sz="2800" dirty="0" smtClean="0">
                <a:latin typeface="+mn-lt"/>
              </a:rPr>
              <a:t>если   – </a:t>
            </a:r>
            <a:r>
              <a:rPr lang="ru-RU" sz="2800" dirty="0">
                <a:latin typeface="+mn-lt"/>
              </a:rPr>
              <a:t>средняя скорость теплового движения электронов, </a:t>
            </a:r>
            <a:r>
              <a:rPr lang="ru-RU" sz="2800" dirty="0" smtClean="0">
                <a:latin typeface="+mn-lt"/>
              </a:rPr>
              <a:t>то:</a:t>
            </a:r>
            <a:endParaRPr lang="ru-RU" sz="2800" b="1" dirty="0">
              <a:latin typeface="+mn-lt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32812"/>
              </p:ext>
            </p:extLst>
          </p:nvPr>
        </p:nvGraphicFramePr>
        <p:xfrm>
          <a:off x="8458200" y="3886200"/>
          <a:ext cx="304800" cy="38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3" imgW="152334" imgH="190417" progId="Equation.DSMT4">
                  <p:embed/>
                </p:oleObj>
              </mc:Choice>
              <mc:Fallback>
                <p:oleObj name="Equation" r:id="rId3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886200"/>
                        <a:ext cx="304800" cy="380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83592"/>
              </p:ext>
            </p:extLst>
          </p:nvPr>
        </p:nvGraphicFramePr>
        <p:xfrm>
          <a:off x="3048000" y="5029200"/>
          <a:ext cx="2386396" cy="149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0"/>
                        <a:ext cx="2386396" cy="1494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934200" y="5520511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8.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6167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9728" y="228600"/>
            <a:ext cx="913427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нцентрацию электронов в электронном облаке ν можно выразить через их концентрацию в металле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редняя энергия свободного электрона больше энергии электрона внутри металла на величину работы выхода (14.1)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этому для определения зависимости ν(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можно использовать распределение Больцмана для молекул идеального газа, находящихся в силовом поле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 тогда:</a:t>
            </a:r>
            <a:endParaRPr lang="ru-RU" sz="28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05035"/>
              </p:ext>
            </p:extLst>
          </p:nvPr>
        </p:nvGraphicFramePr>
        <p:xfrm>
          <a:off x="2362200" y="4427517"/>
          <a:ext cx="3352800" cy="129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3" imgW="1129810" imgH="431613" progId="Equation.DSMT4">
                  <p:embed/>
                </p:oleObj>
              </mc:Choice>
              <mc:Fallback>
                <p:oleObj name="Equation" r:id="rId3" imgW="112981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7517"/>
                        <a:ext cx="3352800" cy="1292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7315200" y="4812271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8.4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1501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06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дставив (18.3) и (18.4) в (18.2), получим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86000" y="106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28050"/>
              </p:ext>
            </p:extLst>
          </p:nvPr>
        </p:nvGraphicFramePr>
        <p:xfrm>
          <a:off x="1143000" y="914400"/>
          <a:ext cx="550963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3" imgW="1968500" imgH="431800" progId="Equation.DSMT4">
                  <p:embed/>
                </p:oleObj>
              </mc:Choice>
              <mc:Fallback>
                <p:oleObj name="Equation" r:id="rId3" imgW="1968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4400"/>
                        <a:ext cx="5509636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696200" y="1246763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8.5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860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яя скорость хаотичного движения электронов пропорциональна корню квадратному из температуры</a:t>
            </a:r>
            <a:endParaRPr lang="ru-RU" sz="28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99847"/>
              </p:ext>
            </p:extLst>
          </p:nvPr>
        </p:nvGraphicFramePr>
        <p:xfrm>
          <a:off x="2514600" y="3347154"/>
          <a:ext cx="2354201" cy="79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5" imgW="622030" imgH="215806" progId="Equation.DSMT4">
                  <p:embed/>
                </p:oleObj>
              </mc:Choice>
              <mc:Fallback>
                <p:oleObj name="Equation" r:id="rId5" imgW="622030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47154"/>
                        <a:ext cx="2354201" cy="793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43434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гда</a:t>
            </a:r>
            <a:endParaRPr lang="ru-RU" sz="280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25435"/>
              </p:ext>
            </p:extLst>
          </p:nvPr>
        </p:nvGraphicFramePr>
        <p:xfrm>
          <a:off x="1256180" y="4724400"/>
          <a:ext cx="5396456" cy="139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7" imgW="1676400" imgH="431800" progId="Equation.DSMT4">
                  <p:embed/>
                </p:oleObj>
              </mc:Choice>
              <mc:Fallback>
                <p:oleObj name="Equation" r:id="rId7" imgW="1676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180" y="4724400"/>
                        <a:ext cx="5396456" cy="1397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808409" y="5238589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8.6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7395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означим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74120"/>
              </p:ext>
            </p:extLst>
          </p:nvPr>
        </p:nvGraphicFramePr>
        <p:xfrm>
          <a:off x="3124200" y="33886"/>
          <a:ext cx="2353023" cy="128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886"/>
                        <a:ext cx="2353023" cy="1283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239000" y="39455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8.7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1448689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подставим в (18.6):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79612"/>
              </p:ext>
            </p:extLst>
          </p:nvPr>
        </p:nvGraphicFramePr>
        <p:xfrm>
          <a:off x="2500034" y="1971909"/>
          <a:ext cx="4143931" cy="13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5" imgW="1358310" imgH="431613" progId="Equation.DSMT4">
                  <p:embed/>
                </p:oleObj>
              </mc:Choice>
              <mc:Fallback>
                <p:oleObj name="Equation" r:id="rId5" imgW="135831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034" y="1971909"/>
                        <a:ext cx="4143931" cy="1325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772400" y="237317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8.8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3698931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стоянная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висит от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и поэтому ее значения для разных металлов различны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ормул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8.8) получена с использованием классической теории электропроводности металлов в 1901 г. английским физиком Ричардсоном (1879–1959) и носит его имя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5282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1923 г. на основании квантовой теории электропроводности металлов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шман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лучил выражение для тока насыщения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53314"/>
              </p:ext>
            </p:extLst>
          </p:nvPr>
        </p:nvGraphicFramePr>
        <p:xfrm>
          <a:off x="1828800" y="1537395"/>
          <a:ext cx="4359002" cy="14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1320227" imgH="431613" progId="Equation.DSMT4">
                  <p:embed/>
                </p:oleObj>
              </mc:Choice>
              <mc:Fallback>
                <p:oleObj name="Equation" r:id="rId3" imgW="132022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37395"/>
                        <a:ext cx="4359002" cy="1434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610080" y="1992988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8.9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4591" y="2971801"/>
            <a:ext cx="912940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ница между формулами (18.8) и (18.9) на самом деле не такая существенная, потому что зависимость тока насыщения от температуры в основном определяется экспонентой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е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ешман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стоянная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е зависит от рода металла и равна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,2·10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А/(м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·К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Однако опытные значения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ля многих металлов не совпадают с теоретическим (например, для вольфрама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0,6·10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А/(м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·К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814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а (18.9) позволяет определять работу выхода электронов из металлов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здели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евую и правую части выражения на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прологарифмировав его, получим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59818"/>
              </p:ext>
            </p:extLst>
          </p:nvPr>
        </p:nvGraphicFramePr>
        <p:xfrm>
          <a:off x="2743200" y="1968282"/>
          <a:ext cx="318382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68282"/>
                        <a:ext cx="3183822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327660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роится экспериментальный график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и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рис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8.4)</a:t>
            </a:r>
            <a:endParaRPr lang="ru-RU" sz="2800" dirty="0"/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29122"/>
              </p:ext>
            </p:extLst>
          </p:nvPr>
        </p:nvGraphicFramePr>
        <p:xfrm>
          <a:off x="419100" y="4114800"/>
          <a:ext cx="2667000" cy="124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114800"/>
                        <a:ext cx="2667000" cy="1247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399" y="3781831"/>
            <a:ext cx="3067455" cy="3076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7391400" y="5791200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8.4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1877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акуум. Электрический ток в вакуумном диоде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219200"/>
            <a:ext cx="9144000" cy="4982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предыдущей лекции рассмотрен случай, когда при уменьшении давления в газоразрядной трубке электроны от катода без столкновений достигают анода. 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ая же ситуация может наблюдаться и с молекулами или ионами газа. Они также могут без столкновений пролетать от стенки к стенке сосуда, в котором находятся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стояние газа, при котором длина свободного пробега молекул или ионов сравнима или больше линейных размеров сосуда, в котором он находится, называют </a:t>
            </a:r>
            <a:r>
              <a:rPr lang="ru-RU" sz="28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акуумо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2330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5720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 углу наклона прямой α можно определить работу выхода электрона из металла и коэффициент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→∞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89479"/>
              </p:ext>
            </p:extLst>
          </p:nvPr>
        </p:nvGraphicFramePr>
        <p:xfrm>
          <a:off x="2667000" y="1981200"/>
          <a:ext cx="3020756" cy="157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3020756" cy="1570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61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пользование диода</a:t>
            </a:r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43" y="1524000"/>
            <a:ext cx="914075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скольку ток в цепи вакуумного диода возможен только тогда, когда катод соединен с отрицательным полюсом источника, его можно использовать в качестве выпрямителя переменного тока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катод подать положительный потенциал, все электроны возвращаются внутрь катода, и ток в лампе отсутствует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590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28600"/>
            <a:ext cx="8991600" cy="968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рис.18.5 представлена схема простейшего выпрямителя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1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4655820" cy="30175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934200" y="2378957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8.5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243" y="4188450"/>
            <a:ext cx="914075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ервичная обмотка трансформатора включена в сеть переменного ток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дн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 вторичных обмоток питает нить накала катода. Концы еще одной вторичной обмотки соединены с катодом и анодом лампы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ок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цепи анода течет только в одну сторону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4506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-2269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результате, синусоидальный ток (рис.18.6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превращается в пульсирующий (рис.18.6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528744" y="2676474"/>
            <a:ext cx="15504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 18.6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268" b="10134"/>
          <a:stretch/>
        </p:blipFill>
        <p:spPr>
          <a:xfrm>
            <a:off x="609600" y="1096255"/>
            <a:ext cx="6781800" cy="378054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5038403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параллельно сопротивлению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 схему включить конденсатор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пульсации можно сгладить, так как во время отсутствия тока в цепи конденсатор разряжается через сопротивление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ис.18.6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0975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акуумный триод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371600"/>
            <a:ext cx="9144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в двухэлектродной лампе между катодом и анодом разместить третий электрод, то получится лампа, которая называется триодом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Чащ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сего третий электрод, называемый управляющей сеткой (или просто сеткой), размещается ближе к катоду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го конструкция позволяет электронам беспрепятственно пролетать от катода к аноду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3995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подключения лампы в сеть представлена на рис.18.7.</a:t>
            </a:r>
            <a:endParaRPr lang="ru-RU" sz="2800" dirty="0"/>
          </a:p>
        </p:txBody>
      </p:sp>
      <p:pic>
        <p:nvPicPr>
          <p:cNvPr id="3" name="Рисунок 2" descr="1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742662"/>
            <a:ext cx="3962400" cy="31242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539192" y="2304762"/>
            <a:ext cx="1780617" cy="5157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8.7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426720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отсутствие разности потенциалов между сеткой и катодом 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0) лампа работает, как обыкновенный диод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разность потенциалов между сеткой и катодом положительная 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0), то электроны ускоряются сеткой и анодный ток возрастает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9926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2000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Если разность потенциалов между сеткой и катодом отрицательная (</a:t>
            </a:r>
            <a:r>
              <a:rPr lang="en-US" sz="2800" i="1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baseline="-25000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&lt;0), то анодный ток уменьшается и при определенном значении </a:t>
            </a:r>
            <a:r>
              <a:rPr lang="en-US" sz="2800" i="1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baseline="-25000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прекращается. </a:t>
            </a:r>
            <a:endParaRPr lang="ru-RU" sz="2800" dirty="0" smtClean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таком случае говорят, что лампа запирается. В общем случае анодный ток является функцией, как анодного напряжения, так и сеточного </a:t>
            </a:r>
            <a:r>
              <a:rPr lang="en-US" sz="2800" i="1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baseline="-25000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baseline="-25000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indent="360363" algn="just"/>
            <a:endParaRPr lang="ru-RU" sz="2800" dirty="0" smtClean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>
                <a:latin typeface="+mn-lt"/>
              </a:rPr>
              <a:t>Зависимость анодного тока от напряжения на управляющей сетке при определенном заданном напряжении на аноде называется </a:t>
            </a:r>
            <a:r>
              <a:rPr lang="ru-RU" sz="2800" i="1" dirty="0">
                <a:solidFill>
                  <a:srgbClr val="FF0000"/>
                </a:solidFill>
                <a:latin typeface="+mn-lt"/>
              </a:rPr>
              <a:t>сеточной характеристикой триода</a:t>
            </a:r>
            <a:r>
              <a:rPr lang="ru-RU" sz="2800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692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20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истема нескольких сеточных характеристик, соответствующих разным анодным напряжениям, называется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емейством сеточных характеристик триода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рис.18.8 представлено семейство сеточных характеристик триода.</a:t>
            </a:r>
            <a:endParaRPr lang="ru-RU" sz="2800" dirty="0"/>
          </a:p>
        </p:txBody>
      </p:sp>
      <p:pic>
        <p:nvPicPr>
          <p:cNvPr id="3" name="Рисунок 2" descr="1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24590"/>
            <a:ext cx="3771900" cy="27508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781800" y="3330668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8.8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0" y="5029148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 повышении сеточного напряжения анодный ток возрастает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Че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ольше анодное напряжение, тем больше анодный ток при одном и том же напряжении на сетке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1568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970" y="1371600"/>
            <a:ext cx="913103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кривой зависимости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k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имеется достаточно большой участок, на котором сила анодного тока прямо пропорциональна напряжению на сетке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04330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о означает, что если на сетку лампы подавать напряжение, которое изменяется по произвольному закону и при этом его величина не выходит за пределы прямолинейного участка кривой, то и анодной ток изменяется по тому же закону (рис.18.9).</a:t>
            </a:r>
            <a:endParaRPr lang="ru-RU" sz="2800" dirty="0"/>
          </a:p>
        </p:txBody>
      </p:sp>
      <p:pic>
        <p:nvPicPr>
          <p:cNvPr id="3" name="Рисунок 2" descr="1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62200"/>
            <a:ext cx="6096000" cy="42672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7391400" y="4234190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8.9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4024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533400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же при давлениях в газе порядка 10</a:t>
            </a:r>
            <a:r>
              <a:rPr lang="ru-RU" sz="2800" u="none" strike="noStrike" baseline="30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7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10</a:t>
            </a:r>
            <a:r>
              <a:rPr lang="ru-RU" sz="2800" u="none" strike="noStrike" baseline="30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6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а, что соответствует высокому вакууму, концентрация молекул составляет 10</a:t>
            </a:r>
            <a:r>
              <a:rPr lang="ru-RU" sz="2800" u="none" strike="noStrike" baseline="30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4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ru-RU" sz="2800" u="none" strike="noStrike" baseline="30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3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и молекулы не могут быть ионизированными, поскольку они не сталкиваются друг с другом. </a:t>
            </a:r>
          </a:p>
          <a:p>
            <a:pPr indent="360363" algn="just"/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получения электрического тока в вакууме туда надо внести каким-то образам носители зарядов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к правило, такими носителями являются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ы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39813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7135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363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пряжение на анодной нагрузке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вно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56987"/>
              </p:ext>
            </p:extLst>
          </p:nvPr>
        </p:nvGraphicFramePr>
        <p:xfrm>
          <a:off x="2743200" y="828019"/>
          <a:ext cx="2514600" cy="90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28019"/>
                        <a:ext cx="2514600" cy="909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543800" y="1019649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8.10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057400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 равенства (18.10) следует, что напряжение на анодной нагрузке изменяется по тому же закону, что и сеточное, однако может превосходить его в разы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ледовательно, ламповый триод можно использовать в качестве усилителя напряжения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вое время разного рода электронные лампы очень широко использовались для усиления и генерирования сигналов в радиотехнике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67010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2860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добнее всего для изучения электрического тока в вакууме использовать электронные лампы, в частности вакуумный диод (рис.18.1). </a:t>
            </a:r>
            <a:endParaRPr lang="ru-RU" sz="28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19200"/>
            <a:ext cx="2787650" cy="3007928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4210915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основе работы электронной лампы лежит явление термоэлектронной эмиссии, открытое американским изобретателем </a:t>
            </a:r>
            <a:r>
              <a:rPr lang="ru-RU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.Эдисоно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1847–1931) в 1883 г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уть явления заключается в том, что при нагревании металла электроны приобретают кинетическую энергию большую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ем работа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х выхода из металлов. 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467600" y="2057400"/>
            <a:ext cx="14542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18.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006250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8106" y="685800"/>
            <a:ext cx="915210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В вакуумном диоде имеется два электрода: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катод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 и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анод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. Раскаленная металлическая нить является источником электронов и одновременно катодом.</a:t>
            </a:r>
          </a:p>
          <a:p>
            <a:pPr indent="360363" algn="just"/>
            <a:r>
              <a:rPr lang="ru-RU" sz="2800" dirty="0">
                <a:latin typeface="+mn-lt"/>
              </a:rPr>
              <a:t>Нить расположена на оси металлического полого цилиндра, который является анодом. </a:t>
            </a:r>
            <a:endParaRPr lang="ru-RU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Электроды </a:t>
            </a:r>
            <a:r>
              <a:rPr lang="ru-RU" sz="2800" dirty="0">
                <a:latin typeface="+mn-lt"/>
              </a:rPr>
              <a:t>помещены в стеклянный или металлический баллон, давление в котором составляет 10</a:t>
            </a:r>
            <a:r>
              <a:rPr lang="ru-RU" sz="2800" baseline="30000" dirty="0">
                <a:latin typeface="+mn-lt"/>
              </a:rPr>
              <a:t>–6</a:t>
            </a:r>
            <a:r>
              <a:rPr lang="ru-RU" sz="2800" dirty="0">
                <a:latin typeface="+mn-lt"/>
              </a:rPr>
              <a:t>–10</a:t>
            </a:r>
            <a:r>
              <a:rPr lang="ru-RU" sz="2800" baseline="30000" dirty="0">
                <a:latin typeface="+mn-lt"/>
              </a:rPr>
              <a:t>–5</a:t>
            </a:r>
            <a:r>
              <a:rPr lang="ru-RU" sz="2800" dirty="0">
                <a:latin typeface="+mn-lt"/>
              </a:rPr>
              <a:t> Па. </a:t>
            </a:r>
            <a:endParaRPr lang="ru-RU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Чаще </a:t>
            </a:r>
            <a:r>
              <a:rPr lang="ru-RU" sz="2800" dirty="0">
                <a:latin typeface="+mn-lt"/>
              </a:rPr>
              <a:t>всего катод изготавливается из вольфрама, интенсивная электронная эмиссия из которого начинается при разогреве до 1700 К. </a:t>
            </a:r>
          </a:p>
        </p:txBody>
      </p:sp>
    </p:spTree>
    <p:extLst>
      <p:ext uri="{BB962C8B-B14F-4D97-AF65-F5344CB8AC3E}">
        <p14:creationId xmlns:p14="http://schemas.microsoft.com/office/powerpoint/2010/main" val="38651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2000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</a:rPr>
              <a:t>Для уменьшения температуры накала катод покрывается слоем какого-либо вещества с небольшой работой выхода электронов. </a:t>
            </a:r>
            <a:endParaRPr lang="ru-RU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Например</a:t>
            </a:r>
            <a:r>
              <a:rPr lang="ru-RU" sz="2800" dirty="0">
                <a:latin typeface="+mn-lt"/>
              </a:rPr>
              <a:t>, изготовленные из никеля катоды, покрывают оксидами щелочноземельных металлов (</a:t>
            </a:r>
            <a:r>
              <a:rPr lang="ru-RU" sz="2800" dirty="0" err="1">
                <a:latin typeface="+mn-lt"/>
              </a:rPr>
              <a:t>ВаО</a:t>
            </a:r>
            <a:r>
              <a:rPr lang="ru-RU" sz="2800" dirty="0">
                <a:latin typeface="+mn-lt"/>
              </a:rPr>
              <a:t>, </a:t>
            </a:r>
            <a:r>
              <a:rPr lang="en-US" sz="2800" dirty="0" err="1">
                <a:latin typeface="+mn-lt"/>
              </a:rPr>
              <a:t>SrO</a:t>
            </a:r>
            <a:r>
              <a:rPr lang="ru-RU" sz="2800" dirty="0">
                <a:latin typeface="+mn-lt"/>
              </a:rPr>
              <a:t> и т.д</a:t>
            </a:r>
            <a:r>
              <a:rPr lang="ru-RU" sz="2800" dirty="0" smtClean="0">
                <a:latin typeface="+mn-lt"/>
              </a:rPr>
              <a:t>.).</a:t>
            </a:r>
          </a:p>
          <a:p>
            <a:pPr indent="360363" algn="just"/>
            <a:endParaRPr lang="ru-RU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 </a:t>
            </a:r>
            <a:r>
              <a:rPr lang="ru-RU" sz="2800" dirty="0">
                <a:latin typeface="+mn-lt"/>
              </a:rPr>
              <a:t>Эмиссия в таком случае наблюдается уже при температурах 500–600 К. 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 </a:t>
            </a:r>
            <a:endParaRPr lang="ru-RU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7860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рис.18.2 представлена электрическая схема для изучения зависимости силы термоэлектронного тока от разности потенциалов между анодом и катодом (анодного напряжения).</a:t>
            </a:r>
            <a:endParaRPr lang="ru-RU" sz="2800" dirty="0"/>
          </a:p>
        </p:txBody>
      </p:sp>
      <p:pic>
        <p:nvPicPr>
          <p:cNvPr id="3" name="Picture 4" descr="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68282"/>
            <a:ext cx="4724400" cy="460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7467600" y="3200400"/>
            <a:ext cx="14542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18.2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42552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4587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этой схеме реостат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егулирует ток накала и соответственно температуру катода,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анодное напряжение; вольтметр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змеряет анодное напряжение, а миллиамперметр </a:t>
            </a:r>
            <a:r>
              <a:rPr lang="ru-RU" sz="28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i="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анодный (термоэлектронный) ток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Ток в цепи отсутствует при холодном катоде, что естественно (холодный катод не эмитирует). 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катод раскален до определенной температуры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о в цепи присутствует небольшой ток при отсутствии анодного напряжения и даже при небольшом его отрицательном значении (рис.18.3)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1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419600"/>
            <a:ext cx="3886200" cy="23622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2083945" y="5231368"/>
            <a:ext cx="14542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18.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4123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бъяснить наличие такого тока можно тем, что начальная кинетическая энергия высвободившегося электрона оказывается достаточной для преодоления задерживающего электрического поля между катодом и анодом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положительном значении потенциала на аноде величина термоэлектронного тока прямо пропорциональна анодному напряжению в степени 3/2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97129"/>
              </p:ext>
            </p:extLst>
          </p:nvPr>
        </p:nvGraphicFramePr>
        <p:xfrm>
          <a:off x="2286000" y="3886200"/>
          <a:ext cx="320486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3" imgW="533169" imgH="304668" progId="Equation.DSMT4">
                  <p:embed/>
                </p:oleObj>
              </mc:Choice>
              <mc:Fallback>
                <p:oleObj name="Equation" r:id="rId3" imgW="533169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3204864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620000" y="4800600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8.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53858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rj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7</TotalTime>
  <Words>1587</Words>
  <Application>Microsoft Office PowerPoint</Application>
  <PresentationFormat>Экран (4:3)</PresentationFormat>
  <Paragraphs>134</Paragraphs>
  <Slides>3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rj</dc:creator>
  <cp:lastModifiedBy>admin</cp:lastModifiedBy>
  <cp:revision>75</cp:revision>
  <cp:lastPrinted>1601-01-01T00:00:00Z</cp:lastPrinted>
  <dcterms:created xsi:type="dcterms:W3CDTF">1601-01-01T00:00:00Z</dcterms:created>
  <dcterms:modified xsi:type="dcterms:W3CDTF">2016-04-18T06:4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